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57EDF5" w14:textId="6F2B6011" w:rsidR="009608F6" w:rsidRDefault="002B2ACB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DE2011"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DE2011">
        <w:rPr>
          <w:rFonts w:ascii="Times New Roman" w:eastAsia="宋体" w:hAnsi="Times New Roman" w:cs="Times New Roman"/>
          <w:b/>
          <w:sz w:val="28"/>
          <w:szCs w:val="28"/>
        </w:rPr>
        <w:t>05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0A6501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X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a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286268">
        <w:rPr>
          <w:rFonts w:ascii="Times New Roman" w:eastAsia="宋体" w:hAnsi="Times New Roman" w:cs="Times New Roman" w:hint="eastAsia"/>
          <w:b/>
          <w:sz w:val="28"/>
          <w:szCs w:val="28"/>
        </w:rPr>
        <w:t>L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14:paraId="5750A738" w14:textId="77777777"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4C2BF9AB" w14:textId="77777777" w:rsidR="009608F6" w:rsidRDefault="009608F6">
      <w:pPr>
        <w:rPr>
          <w:rFonts w:ascii="Times New Roman" w:eastAsia="宋体" w:hAnsi="Times New Roman"/>
          <w:b/>
          <w:sz w:val="24"/>
        </w:rPr>
      </w:pPr>
    </w:p>
    <w:p w14:paraId="4E15E54B" w14:textId="77777777" w:rsidR="00286268" w:rsidRDefault="00286268">
      <w:pPr>
        <w:rPr>
          <w:rFonts w:ascii="Times New Roman" w:eastAsia="宋体" w:hAnsi="Times New Roman"/>
          <w:b/>
          <w:sz w:val="24"/>
        </w:rPr>
      </w:pPr>
    </w:p>
    <w:p w14:paraId="390A55B9" w14:textId="01F63375" w:rsidR="00286268" w:rsidRDefault="0092353A" w:rsidP="0092353A">
      <w:pPr>
        <w:jc w:val="center"/>
        <w:rPr>
          <w:rFonts w:ascii="Times New Roman" w:eastAsia="宋体" w:hAnsi="Times New Roman" w:hint="eastAsia"/>
          <w:b/>
          <w:sz w:val="24"/>
        </w:rPr>
      </w:pPr>
      <w:r>
        <w:object w:dxaOrig="5830" w:dyaOrig="1286" w14:anchorId="51E60F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91.75pt;height:64.5pt" o:ole="">
            <v:imagedata r:id="rId7" o:title=""/>
          </v:shape>
          <o:OLEObject Type="Embed" ProgID="ChemDraw.Document.6.0" ShapeID="_x0000_i1029" DrawAspect="Content" ObjectID="_1715947489" r:id="rId8"/>
        </w:object>
      </w:r>
    </w:p>
    <w:p w14:paraId="5C876E20" w14:textId="77777777" w:rsidR="009608F6" w:rsidRDefault="009608F6" w:rsidP="0092353A">
      <w:pPr>
        <w:rPr>
          <w:rFonts w:hint="eastAsia"/>
        </w:rPr>
      </w:pPr>
    </w:p>
    <w:p w14:paraId="30A5F5F2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69D904FA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45A0D046" w14:textId="77777777"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233BBBDA" w14:textId="45A26B45" w:rsidR="0092353A" w:rsidRDefault="0092353A" w:rsidP="0092353A">
      <w:pPr>
        <w:jc w:val="left"/>
        <w:rPr>
          <w:rFonts w:ascii="Times New Roman" w:eastAsia="宋体" w:hAnsi="Times New Roman"/>
          <w:sz w:val="24"/>
        </w:rPr>
      </w:pPr>
    </w:p>
    <w:p w14:paraId="02F9FE14" w14:textId="5E298498" w:rsidR="0092353A" w:rsidRDefault="0092353A" w:rsidP="0092353A">
      <w:pPr>
        <w:jc w:val="left"/>
        <w:rPr>
          <w:rFonts w:ascii="Times New Roman" w:eastAsia="宋体" w:hAnsi="Times New Roman"/>
          <w:sz w:val="24"/>
        </w:rPr>
      </w:pPr>
    </w:p>
    <w:p w14:paraId="79D0A46A" w14:textId="46B88960" w:rsidR="003541EA" w:rsidRDefault="003541EA" w:rsidP="003541EA">
      <w:pPr>
        <w:jc w:val="center"/>
        <w:rPr>
          <w:rFonts w:hint="eastAsia"/>
        </w:rPr>
      </w:pPr>
      <w:r>
        <w:object w:dxaOrig="5079" w:dyaOrig="1548" w14:anchorId="32B78D67">
          <v:shape id="_x0000_i1030" type="#_x0000_t75" style="width:254.25pt;height:77.25pt" o:ole="">
            <v:imagedata r:id="rId9" o:title=""/>
          </v:shape>
          <o:OLEObject Type="Embed" ProgID="ChemDraw.Document.6.0" ShapeID="_x0000_i1030" DrawAspect="Content" ObjectID="_1715947490" r:id="rId10"/>
        </w:object>
      </w:r>
    </w:p>
    <w:sectPr w:rsidR="003541EA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540518" w14:textId="77777777" w:rsidR="00626E0A" w:rsidRDefault="00626E0A">
      <w:r>
        <w:separator/>
      </w:r>
    </w:p>
  </w:endnote>
  <w:endnote w:type="continuationSeparator" w:id="0">
    <w:p w14:paraId="00693C63" w14:textId="77777777" w:rsidR="00626E0A" w:rsidRDefault="00626E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altName w:val="STXinwe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showingPlcHdr/>
    </w:sdtPr>
    <w:sdtEndPr/>
    <w:sdtContent>
      <w:p w14:paraId="15259093" w14:textId="77777777" w:rsidR="009608F6" w:rsidRDefault="002B2ACB">
        <w:pPr>
          <w:pStyle w:val="a3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20ACDD" w14:textId="77777777" w:rsidR="00626E0A" w:rsidRDefault="00626E0A">
      <w:r>
        <w:separator/>
      </w:r>
    </w:p>
  </w:footnote>
  <w:footnote w:type="continuationSeparator" w:id="0">
    <w:p w14:paraId="077CBE32" w14:textId="77777777" w:rsidR="00626E0A" w:rsidRDefault="00626E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D7008" w14:textId="77777777" w:rsidR="009608F6" w:rsidRDefault="002B2ACB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8F6"/>
    <w:rsid w:val="000A6501"/>
    <w:rsid w:val="001C14DA"/>
    <w:rsid w:val="00271C56"/>
    <w:rsid w:val="00286268"/>
    <w:rsid w:val="002B2ACB"/>
    <w:rsid w:val="003172BF"/>
    <w:rsid w:val="00327D56"/>
    <w:rsid w:val="003541EA"/>
    <w:rsid w:val="00626E0A"/>
    <w:rsid w:val="00912FF2"/>
    <w:rsid w:val="0092353A"/>
    <w:rsid w:val="009608F6"/>
    <w:rsid w:val="00BE7CA8"/>
    <w:rsid w:val="00C8074F"/>
    <w:rsid w:val="00DA45A6"/>
    <w:rsid w:val="00DE2011"/>
    <w:rsid w:val="00EB2636"/>
    <w:rsid w:val="67C20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F45DDA5"/>
  <w15:docId w15:val="{2069CA3D-BF15-410D-B065-A23036113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alloon Text"/>
    <w:basedOn w:val="a"/>
    <w:link w:val="a6"/>
    <w:rsid w:val="00286268"/>
    <w:rPr>
      <w:sz w:val="18"/>
      <w:szCs w:val="18"/>
    </w:rPr>
  </w:style>
  <w:style w:type="character" w:customStyle="1" w:styleId="a6">
    <w:name w:val="批注框文本 字符"/>
    <w:basedOn w:val="a0"/>
    <w:link w:val="a5"/>
    <w:rsid w:val="0028626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</Words>
  <Characters>111</Characters>
  <Application>Microsoft Office Word</Application>
  <DocSecurity>0</DocSecurity>
  <Lines>1</Lines>
  <Paragraphs>1</Paragraphs>
  <ScaleCrop>false</ScaleCrop>
  <Company/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李 霞</cp:lastModifiedBy>
  <cp:revision>2</cp:revision>
  <dcterms:created xsi:type="dcterms:W3CDTF">2022-06-05T07:18:00Z</dcterms:created>
  <dcterms:modified xsi:type="dcterms:W3CDTF">2022-06-05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5EBFDA9EB4594E759A96B5A57F152194</vt:lpwstr>
  </property>
</Properties>
</file>